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5" r:id="rId4"/>
    <p:sldId id="264" r:id="rId5"/>
    <p:sldId id="263" r:id="rId6"/>
    <p:sldId id="266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4C1E986-F727-4732-9A38-10AF5433B629}">
          <p14:sldIdLst>
            <p14:sldId id="256"/>
            <p14:sldId id="260"/>
            <p14:sldId id="265"/>
            <p14:sldId id="264"/>
          </p14:sldIdLst>
        </p14:section>
        <p14:section name="Scrap Book" id="{E9654753-CEEA-436B-ACD0-37A456B7DA90}">
          <p14:sldIdLst>
            <p14:sldId id="263"/>
            <p14:sldId id="266"/>
            <p14:sldId id="2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7BB6"/>
    <a:srgbClr val="D7191C"/>
    <a:srgbClr val="FDAE61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180" y="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5823" y="4025572"/>
            <a:ext cx="11007977" cy="1989466"/>
            <a:chOff x="345823" y="4025572"/>
            <a:chExt cx="11007977" cy="198946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42564"/>
                </p:ext>
              </p:extLst>
            </p:nvPr>
          </p:nvGraphicFramePr>
          <p:xfrm>
            <a:off x="2893720" y="4478752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4478752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516793"/>
                </p:ext>
              </p:extLst>
            </p:nvPr>
          </p:nvGraphicFramePr>
          <p:xfrm>
            <a:off x="5867724" y="4487237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4487237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1758" y="4557301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18965" y="4894841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5823" y="5569920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030" y="5232381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842777" y="402557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8578" y="4025572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165016"/>
                </p:ext>
              </p:extLst>
            </p:nvPr>
          </p:nvGraphicFramePr>
          <p:xfrm>
            <a:off x="8607425" y="4349750"/>
            <a:ext cx="2746375" cy="166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7" imgW="749160" imgH="457200" progId="Equation.DSMT4">
                    <p:embed/>
                  </p:oleObj>
                </mc:Choice>
                <mc:Fallback>
                  <p:oleObj name="Equation" r:id="rId7" imgW="749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7425" y="4349750"/>
                          <a:ext cx="2746375" cy="166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642739" y="4025572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rgbClr val="FDAE6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rgbClr val="FDAE6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807" y="6244999"/>
            <a:ext cx="17091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Red - </a:t>
            </a:r>
            <a:r>
              <a:rPr lang="en-US" sz="1000" dirty="0"/>
              <a:t>#d7191c, 215,25,28</a:t>
            </a:r>
            <a:endParaRPr lang="en-US" sz="1000" dirty="0" smtClean="0"/>
          </a:p>
          <a:p>
            <a:r>
              <a:rPr lang="en-US" sz="1000" dirty="0"/>
              <a:t>Blue - #2c7bb6, 44,123,182</a:t>
            </a:r>
          </a:p>
          <a:p>
            <a:r>
              <a:rPr lang="en-US" sz="1000" dirty="0" smtClean="0"/>
              <a:t>Copper- </a:t>
            </a:r>
            <a:r>
              <a:rPr lang="en-US" sz="1000" dirty="0"/>
              <a:t>#fdae61, 253,174,97</a:t>
            </a:r>
            <a:endParaRPr lang="en-US" sz="1000" dirty="0" smtClean="0"/>
          </a:p>
          <a:p>
            <a:endParaRPr lang="en-US" sz="1000" dirty="0"/>
          </a:p>
        </p:txBody>
      </p:sp>
      <p:grpSp>
        <p:nvGrpSpPr>
          <p:cNvPr id="2" name="Group 1"/>
          <p:cNvGrpSpPr/>
          <p:nvPr/>
        </p:nvGrpSpPr>
        <p:grpSpPr>
          <a:xfrm>
            <a:off x="3159505" y="1581585"/>
            <a:ext cx="4513819" cy="1996824"/>
            <a:chOff x="3290134" y="1361149"/>
            <a:chExt cx="4513819" cy="199682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474678"/>
                </p:ext>
              </p:extLst>
            </p:nvPr>
          </p:nvGraphicFramePr>
          <p:xfrm>
            <a:off x="3290134" y="2171564"/>
            <a:ext cx="3189472" cy="39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9" imgW="1854000" imgH="228600" progId="Equation.DSMT4">
                    <p:embed/>
                  </p:oleObj>
                </mc:Choice>
                <mc:Fallback>
                  <p:oleObj name="Equation" r:id="rId9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90134" y="2171564"/>
                          <a:ext cx="3189472" cy="39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003803"/>
                </p:ext>
              </p:extLst>
            </p:nvPr>
          </p:nvGraphicFramePr>
          <p:xfrm>
            <a:off x="3634089" y="1361149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11" imgW="2425680" imgH="241200" progId="Equation.DSMT4">
                    <p:embed/>
                  </p:oleObj>
                </mc:Choice>
                <mc:Fallback>
                  <p:oleObj name="Equation" r:id="rId11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34089" y="1361149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285747"/>
                </p:ext>
              </p:extLst>
            </p:nvPr>
          </p:nvGraphicFramePr>
          <p:xfrm>
            <a:off x="3677605" y="1785130"/>
            <a:ext cx="4082832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7605" y="1785130"/>
                          <a:ext cx="4082832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340139"/>
                </p:ext>
              </p:extLst>
            </p:nvPr>
          </p:nvGraphicFramePr>
          <p:xfrm>
            <a:off x="3557894" y="2943290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15" imgW="2425680" imgH="241200" progId="Equation.DSMT4">
                    <p:embed/>
                  </p:oleObj>
                </mc:Choice>
                <mc:Fallback>
                  <p:oleObj name="Equation" r:id="rId1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57894" y="2943290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109138"/>
                </p:ext>
              </p:extLst>
            </p:nvPr>
          </p:nvGraphicFramePr>
          <p:xfrm>
            <a:off x="3612290" y="2564489"/>
            <a:ext cx="4061073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17" imgW="2361960" imgH="241200" progId="Equation.DSMT4">
                    <p:embed/>
                  </p:oleObj>
                </mc:Choice>
                <mc:Fallback>
                  <p:oleObj name="Equation" r:id="rId17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12290" y="2564489"/>
                          <a:ext cx="4061073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158"/>
              </p:ext>
            </p:extLst>
          </p:nvPr>
        </p:nvGraphicFramePr>
        <p:xfrm>
          <a:off x="3387725" y="-95250"/>
          <a:ext cx="4083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9" imgW="2374560" imgH="1143000" progId="Equation.DSMT4">
                  <p:embed/>
                </p:oleObj>
              </mc:Choice>
              <mc:Fallback>
                <p:oleObj name="Equation" r:id="rId19" imgW="2374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7725" y="-95250"/>
                        <a:ext cx="4083050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67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3467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8</TotalTime>
  <Words>155</Words>
  <Application>Microsoft Office PowerPoint</Application>
  <PresentationFormat>Widescreen</PresentationFormat>
  <Paragraphs>10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38</cp:revision>
  <dcterms:created xsi:type="dcterms:W3CDTF">2015-02-25T18:38:51Z</dcterms:created>
  <dcterms:modified xsi:type="dcterms:W3CDTF">2015-07-14T17:02:41Z</dcterms:modified>
</cp:coreProperties>
</file>